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00A55BE" w14:textId="77777777" w:rsidR="0042461B" w:rsidRDefault="000F4769" w:rsidP="00F80F59">
      <w:pPr>
        <w:rPr>
          <w:b/>
        </w:rPr>
      </w:pPr>
      <w:r>
        <w:rPr>
          <w:b/>
        </w:rPr>
        <w:t>ACTIVITY:  ANGLE SUMS IN TRIANGLES</w:t>
      </w:r>
    </w:p>
    <w:p w14:paraId="07885609" w14:textId="77777777" w:rsidR="000F4769" w:rsidRDefault="000F4769" w:rsidP="00F80F59">
      <w:pPr>
        <w:rPr>
          <w:b/>
        </w:rPr>
      </w:pPr>
    </w:p>
    <w:p w14:paraId="14593BFD" w14:textId="77777777" w:rsidR="000F4769" w:rsidRPr="00584069" w:rsidRDefault="00CC7E90" w:rsidP="00F66CC0">
      <w:pPr>
        <w:numPr>
          <w:ilvl w:val="0"/>
          <w:numId w:val="1"/>
        </w:numPr>
        <w:ind w:right="-180"/>
      </w:pPr>
      <w:r>
        <w:t xml:space="preserve">Tape </w:t>
      </w:r>
      <w:r w:rsidR="00F66CC0">
        <w:t xml:space="preserve">your triangle in the space below. </w:t>
      </w:r>
      <w:r w:rsidR="000F4769">
        <w:t xml:space="preserve">Label the angles in your </w:t>
      </w:r>
      <w:r w:rsidR="0061189C">
        <w:t>triangle</w:t>
      </w:r>
      <w:r w:rsidR="0041270E" w:rsidRPr="000F4769">
        <w:rPr>
          <w:position w:val="-10"/>
        </w:rPr>
        <w:object w:dxaOrig="1100" w:dyaOrig="320" w14:anchorId="4EEE91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15pt;height:15.3pt" o:ole="">
            <v:imagedata r:id="rId8" o:title=""/>
          </v:shape>
          <o:OLEObject Type="Embed" ProgID="Equation.3" ShapeID="_x0000_i1025" DrawAspect="Content" ObjectID="_1309602458" r:id="rId9"/>
        </w:object>
      </w:r>
      <w:r w:rsidR="0061189C">
        <w:t xml:space="preserve">.  Choose one angle and extend the side to form an </w:t>
      </w:r>
      <w:r w:rsidR="0061189C" w:rsidRPr="0061189C">
        <w:rPr>
          <w:i/>
        </w:rPr>
        <w:t>exterior angle</w:t>
      </w:r>
      <w:r w:rsidR="0061189C">
        <w:rPr>
          <w:i/>
        </w:rPr>
        <w:t xml:space="preserve">. </w:t>
      </w:r>
    </w:p>
    <w:p w14:paraId="3E5F0C89" w14:textId="77777777" w:rsidR="00584069" w:rsidRDefault="00584069" w:rsidP="00584069">
      <w:pPr>
        <w:ind w:left="360" w:right="-180"/>
        <w:rPr>
          <w:i/>
        </w:rPr>
      </w:pPr>
    </w:p>
    <w:p w14:paraId="5F70C360" w14:textId="77777777" w:rsidR="00584069" w:rsidRDefault="00584069" w:rsidP="00584069">
      <w:pPr>
        <w:ind w:left="360" w:right="-180"/>
        <w:rPr>
          <w:i/>
        </w:rPr>
      </w:pPr>
    </w:p>
    <w:p w14:paraId="04043164" w14:textId="77777777" w:rsidR="00584069" w:rsidRDefault="00584069" w:rsidP="00584069">
      <w:pPr>
        <w:ind w:left="360" w:right="-180"/>
        <w:rPr>
          <w:i/>
        </w:rPr>
      </w:pPr>
    </w:p>
    <w:p w14:paraId="2FE771F1" w14:textId="77777777" w:rsidR="00584069" w:rsidRDefault="00584069" w:rsidP="0032027F">
      <w:pPr>
        <w:ind w:right="-180"/>
        <w:rPr>
          <w:i/>
        </w:rPr>
      </w:pPr>
    </w:p>
    <w:p w14:paraId="5D0AEF42" w14:textId="77777777" w:rsidR="00584069" w:rsidRDefault="00584069" w:rsidP="00584069">
      <w:pPr>
        <w:ind w:left="360" w:right="-180"/>
        <w:rPr>
          <w:i/>
        </w:rPr>
      </w:pPr>
    </w:p>
    <w:p w14:paraId="0789A679" w14:textId="77777777" w:rsidR="00584069" w:rsidRDefault="00584069" w:rsidP="00584069">
      <w:pPr>
        <w:ind w:left="360" w:right="-180"/>
        <w:rPr>
          <w:i/>
        </w:rPr>
      </w:pPr>
    </w:p>
    <w:p w14:paraId="46C42E39" w14:textId="77777777" w:rsidR="0044253B" w:rsidRDefault="0044253B" w:rsidP="00584069">
      <w:pPr>
        <w:ind w:left="360" w:right="-180"/>
        <w:rPr>
          <w:i/>
        </w:rPr>
      </w:pPr>
    </w:p>
    <w:p w14:paraId="6F2E185F" w14:textId="77777777" w:rsidR="0044253B" w:rsidRDefault="0044253B" w:rsidP="00584069">
      <w:pPr>
        <w:ind w:left="360" w:right="-180"/>
        <w:rPr>
          <w:i/>
        </w:rPr>
      </w:pPr>
    </w:p>
    <w:p w14:paraId="5669E248" w14:textId="77777777" w:rsidR="0044253B" w:rsidRDefault="0044253B" w:rsidP="00584069">
      <w:pPr>
        <w:ind w:left="360" w:right="-180"/>
        <w:rPr>
          <w:i/>
        </w:rPr>
      </w:pPr>
    </w:p>
    <w:p w14:paraId="371AC20B" w14:textId="77777777" w:rsidR="0044253B" w:rsidRDefault="0044253B" w:rsidP="00584069">
      <w:pPr>
        <w:ind w:left="360" w:right="-180"/>
        <w:rPr>
          <w:i/>
        </w:rPr>
      </w:pPr>
    </w:p>
    <w:p w14:paraId="1892EA54" w14:textId="77777777" w:rsidR="0044253B" w:rsidRDefault="0044253B" w:rsidP="00584069">
      <w:pPr>
        <w:ind w:left="360" w:right="-180"/>
        <w:rPr>
          <w:i/>
        </w:rPr>
      </w:pPr>
    </w:p>
    <w:p w14:paraId="5734532F" w14:textId="77777777" w:rsidR="0044253B" w:rsidRDefault="0044253B" w:rsidP="00584069">
      <w:pPr>
        <w:ind w:left="360" w:right="-180"/>
        <w:rPr>
          <w:i/>
        </w:rPr>
      </w:pPr>
    </w:p>
    <w:p w14:paraId="0D681489" w14:textId="77777777" w:rsidR="0044253B" w:rsidRDefault="0044253B" w:rsidP="00584069">
      <w:pPr>
        <w:ind w:left="360" w:right="-180"/>
        <w:rPr>
          <w:i/>
        </w:rPr>
      </w:pPr>
    </w:p>
    <w:p w14:paraId="6CE872CE" w14:textId="77777777" w:rsidR="0044253B" w:rsidRDefault="0044253B" w:rsidP="00584069">
      <w:pPr>
        <w:ind w:left="360" w:right="-180"/>
        <w:rPr>
          <w:i/>
        </w:rPr>
      </w:pPr>
    </w:p>
    <w:p w14:paraId="2C893B07" w14:textId="77777777" w:rsidR="00584069" w:rsidRDefault="00584069" w:rsidP="00584069">
      <w:pPr>
        <w:ind w:right="-180"/>
        <w:rPr>
          <w:i/>
        </w:rPr>
      </w:pPr>
    </w:p>
    <w:p w14:paraId="27AA4E7E" w14:textId="77777777" w:rsidR="00584069" w:rsidRDefault="00584069" w:rsidP="00584069">
      <w:pPr>
        <w:ind w:left="360" w:right="-180"/>
      </w:pPr>
    </w:p>
    <w:p w14:paraId="4B91EE2C" w14:textId="77777777" w:rsidR="0041270E" w:rsidRDefault="0041270E" w:rsidP="0041270E">
      <w:pPr>
        <w:numPr>
          <w:ilvl w:val="0"/>
          <w:numId w:val="1"/>
        </w:numPr>
      </w:pPr>
      <w:r>
        <w:t xml:space="preserve">Tear off the angles of the triangle not next to the </w:t>
      </w:r>
      <w:r>
        <w:rPr>
          <w:i/>
        </w:rPr>
        <w:t>exterior angle.</w:t>
      </w:r>
      <w:r>
        <w:t xml:space="preserve"> </w:t>
      </w:r>
      <w:r w:rsidR="00E30814">
        <w:t xml:space="preserve">Arrange them to fill in the </w:t>
      </w:r>
      <w:r w:rsidR="00E30814">
        <w:rPr>
          <w:i/>
        </w:rPr>
        <w:t>exterior angle</w:t>
      </w:r>
      <w:r w:rsidR="00E30814">
        <w:t xml:space="preserve"> drawn.</w:t>
      </w:r>
      <w:r w:rsidR="00AC4EFF">
        <w:t xml:space="preserve">  </w:t>
      </w:r>
      <w:r w:rsidR="00F66CC0">
        <w:t>Next to your traced figure,</w:t>
      </w:r>
      <w:r w:rsidR="00AC4EFF">
        <w:t xml:space="preserve"> draw a picture of what this looks like.  Label your exterior angle and your non-adjacent interior angles.</w:t>
      </w:r>
    </w:p>
    <w:p w14:paraId="386AE2E1" w14:textId="77777777" w:rsidR="00E30814" w:rsidRDefault="006607E9" w:rsidP="00584069">
      <w:pPr>
        <w:ind w:left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313F2040" wp14:editId="5DC4F524">
                <wp:simplePos x="0" y="0"/>
                <wp:positionH relativeFrom="column">
                  <wp:posOffset>114300</wp:posOffset>
                </wp:positionH>
                <wp:positionV relativeFrom="paragraph">
                  <wp:posOffset>571500</wp:posOffset>
                </wp:positionV>
                <wp:extent cx="6867525" cy="626745"/>
                <wp:effectExtent l="0" t="1905" r="15875" b="19050"/>
                <wp:wrapSquare wrapText="bothSides"/>
                <wp:docPr id="1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67525" cy="6267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F967CF6" w14:textId="77777777" w:rsidR="003231E0" w:rsidRDefault="003231E0" w:rsidP="00584069">
                            <w:r>
                              <w:t>3. Make a Conjecture:</w:t>
                            </w:r>
                          </w:p>
                          <w:p w14:paraId="6B44B857" w14:textId="77777777" w:rsidR="003231E0" w:rsidRDefault="003231E0" w:rsidP="00584069">
                            <w:pPr>
                              <w:ind w:left="720"/>
                            </w:pPr>
                            <w:r>
                              <w:br/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22" o:spid="_x0000_s1026" type="#_x0000_t202" style="position:absolute;left:0;text-align:left;margin-left:9pt;margin-top:45pt;width:540.75pt;height:49.35pt;z-index:2516551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">
                <v:textbox style="mso-fit-shape-to-text:t">
                  <w:txbxContent>
                    <w:p w14:paraId="1F967CF6" w14:textId="77777777" w:rsidR="003231E0" w:rsidRDefault="003231E0" w:rsidP="00584069">
                      <w:r>
                        <w:t>3. Make a Conjecture:</w:t>
                      </w:r>
                    </w:p>
                    <w:p w14:paraId="6B44B857" w14:textId="77777777" w:rsidR="003231E0" w:rsidRDefault="003231E0" w:rsidP="00584069">
                      <w:pPr>
                        <w:ind w:left="720"/>
                      </w:pPr>
                      <w:r>
                        <w:br/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E30814">
        <w:t xml:space="preserve">Make a conjecture about the relationship between the </w:t>
      </w:r>
      <w:r w:rsidR="006527DC">
        <w:t xml:space="preserve">measure of the exterior angle and the measure of the two nonadjacent interior angles.  </w:t>
      </w:r>
      <w:r w:rsidR="000D22F9">
        <w:br/>
      </w:r>
      <w:r w:rsidR="000D22F9">
        <w:br/>
      </w:r>
      <w:r w:rsidR="008442AD">
        <w:br/>
        <w:t>M</w:t>
      </w:r>
      <w:r w:rsidR="00892D42">
        <w:t>easure of</w:t>
      </w:r>
      <w:r w:rsidR="008442AD">
        <w:t xml:space="preserve"> </w:t>
      </w:r>
      <w:r w:rsidR="00892D42">
        <w:t>the</w:t>
      </w:r>
      <w:r w:rsidR="008442AD">
        <w:t xml:space="preserve"> </w:t>
      </w:r>
      <w:r w:rsidR="00892D42">
        <w:t xml:space="preserve">exterior angle </w:t>
      </w:r>
      <w:r w:rsidR="008442AD">
        <w:t>=</w:t>
      </w:r>
    </w:p>
    <w:p w14:paraId="778EA3DB" w14:textId="77777777" w:rsidR="00E812DA" w:rsidRDefault="00E812DA" w:rsidP="00E812DA"/>
    <w:p w14:paraId="36310BC2" w14:textId="77777777" w:rsidR="0084147C" w:rsidRDefault="0084147C" w:rsidP="00E812DA"/>
    <w:p w14:paraId="129CED6B" w14:textId="77777777" w:rsidR="0084147C" w:rsidRDefault="0052063F" w:rsidP="0084147C">
      <w:pPr>
        <w:ind w:left="720"/>
      </w:pPr>
      <w:r>
        <w:t xml:space="preserve">The sum of all the </w:t>
      </w:r>
      <w:r w:rsidR="00892D42">
        <w:t xml:space="preserve">interior angles in a triangle </w:t>
      </w:r>
      <w:r w:rsidR="0084147C">
        <w:t>=</w:t>
      </w:r>
    </w:p>
    <w:p w14:paraId="294CD07A" w14:textId="77777777" w:rsidR="005235C5" w:rsidRDefault="005235C5" w:rsidP="0084147C">
      <w:pPr>
        <w:ind w:left="720"/>
      </w:pPr>
    </w:p>
    <w:p w14:paraId="02E6B16A" w14:textId="77777777" w:rsidR="005235C5" w:rsidRDefault="00352DFA" w:rsidP="0084147C">
      <w:pPr>
        <w:ind w:left="720"/>
        <w:rPr>
          <w:b/>
          <w:noProof/>
          <w:color w:val="000000" w:themeColor="text1"/>
        </w:rPr>
      </w:pPr>
      <w:r w:rsidRPr="00352DFA">
        <w:rPr>
          <w:b/>
          <w:noProof/>
          <w:color w:val="000000" w:themeColor="text1"/>
        </w:rPr>
        <w:t>PROOF</w:t>
      </w:r>
    </w:p>
    <w:p w14:paraId="6730E1DC" w14:textId="77777777" w:rsidR="00352DFA" w:rsidRDefault="00352DFA" w:rsidP="0084147C">
      <w:pPr>
        <w:ind w:left="720"/>
        <w:rPr>
          <w:noProof/>
          <w:color w:val="000000" w:themeColor="text1"/>
        </w:rPr>
      </w:pPr>
      <w:r>
        <w:rPr>
          <w:noProof/>
          <w:color w:val="000000" w:themeColor="text1"/>
        </w:rPr>
        <w:t xml:space="preserve">Given: </w:t>
      </w:r>
      <w:r w:rsidRPr="00352DFA">
        <w:rPr>
          <w:noProof/>
          <w:color w:val="000000" w:themeColor="text1"/>
          <w:position w:val="-4"/>
        </w:rPr>
        <w:object w:dxaOrig="680" w:dyaOrig="240" w14:anchorId="67FD4144">
          <v:shape id="_x0000_i1030" type="#_x0000_t75" style="width:33.7pt;height:12.25pt" o:ole="">
            <v:imagedata r:id="rId10" o:title=""/>
          </v:shape>
          <o:OLEObject Type="Embed" ProgID="Equation.DSMT4" ShapeID="_x0000_i1030" DrawAspect="Content" ObjectID="_1309602459" r:id="rId11"/>
        </w:object>
      </w:r>
      <w:r>
        <w:rPr>
          <w:noProof/>
          <w:color w:val="000000" w:themeColor="text1"/>
        </w:rPr>
        <w:t xml:space="preserve"> </w:t>
      </w:r>
    </w:p>
    <w:p w14:paraId="59559129" w14:textId="77777777" w:rsidR="00352DFA" w:rsidRDefault="00352DFA" w:rsidP="0084147C">
      <w:pPr>
        <w:ind w:left="720"/>
        <w:rPr>
          <w:noProof/>
          <w:color w:val="000000" w:themeColor="text1"/>
        </w:rPr>
      </w:pPr>
      <w:r>
        <w:rPr>
          <w:noProof/>
          <w:color w:val="000000" w:themeColor="text1"/>
        </w:rPr>
        <w:t>Prove:</w:t>
      </w:r>
      <w:r>
        <w:rPr>
          <w:noProof/>
          <w:color w:val="000000" w:themeColor="text1"/>
        </w:rPr>
        <w:tab/>
      </w:r>
    </w:p>
    <w:p w14:paraId="42AEB360" w14:textId="77777777" w:rsidR="00352DFA" w:rsidRDefault="00352DFA" w:rsidP="0084147C">
      <w:pPr>
        <w:ind w:left="720"/>
        <w:rPr>
          <w:noProof/>
          <w:color w:val="000000" w:themeColor="text1"/>
        </w:rPr>
      </w:pPr>
    </w:p>
    <w:p w14:paraId="43244FC7" w14:textId="77777777" w:rsidR="00352DFA" w:rsidRDefault="00352DFA" w:rsidP="0084147C">
      <w:pPr>
        <w:ind w:left="720"/>
        <w:rPr>
          <w:noProof/>
          <w:color w:val="000000" w:themeColor="text1"/>
        </w:rPr>
      </w:pPr>
      <w:r w:rsidRPr="00352DFA">
        <w:rPr>
          <w:noProof/>
          <w:color w:val="000000" w:themeColor="text1"/>
        </w:rPr>
        <w:drawing>
          <wp:anchor distT="0" distB="0" distL="114300" distR="114300" simplePos="0" relativeHeight="251661312" behindDoc="1" locked="0" layoutInCell="1" allowOverlap="1" wp14:anchorId="79BDA9B6" wp14:editId="7C24AD6A">
            <wp:simplePos x="0" y="0"/>
            <wp:positionH relativeFrom="column">
              <wp:posOffset>359410</wp:posOffset>
            </wp:positionH>
            <wp:positionV relativeFrom="paragraph">
              <wp:posOffset>86995</wp:posOffset>
            </wp:positionV>
            <wp:extent cx="2859405" cy="1315085"/>
            <wp:effectExtent l="0" t="0" r="10795" b="571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9405" cy="1315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3156054" w14:textId="77777777" w:rsidR="00352DFA" w:rsidRDefault="00352DFA" w:rsidP="0084147C">
      <w:pPr>
        <w:ind w:left="720"/>
        <w:rPr>
          <w:noProof/>
          <w:color w:val="000000" w:themeColor="text1"/>
        </w:rPr>
      </w:pPr>
    </w:p>
    <w:p w14:paraId="461D6AF4" w14:textId="77777777" w:rsidR="00352DFA" w:rsidRDefault="00352DFA" w:rsidP="0084147C">
      <w:pPr>
        <w:ind w:left="720"/>
        <w:rPr>
          <w:noProof/>
          <w:color w:val="000000" w:themeColor="text1"/>
        </w:rPr>
      </w:pPr>
    </w:p>
    <w:p w14:paraId="719CF6D1" w14:textId="77777777" w:rsidR="00352DFA" w:rsidRDefault="00352DFA" w:rsidP="0084147C">
      <w:pPr>
        <w:ind w:left="720"/>
        <w:rPr>
          <w:noProof/>
          <w:color w:val="000000" w:themeColor="text1"/>
        </w:rPr>
      </w:pPr>
    </w:p>
    <w:p w14:paraId="2DB5AA83" w14:textId="77777777" w:rsidR="00352DFA" w:rsidRDefault="00352DFA" w:rsidP="0084147C">
      <w:pPr>
        <w:ind w:left="720"/>
        <w:rPr>
          <w:noProof/>
          <w:color w:val="000000" w:themeColor="text1"/>
        </w:rPr>
      </w:pPr>
    </w:p>
    <w:p w14:paraId="2D5B1D5C" w14:textId="77777777" w:rsidR="00352DFA" w:rsidRDefault="00352DFA" w:rsidP="0084147C">
      <w:pPr>
        <w:ind w:left="720"/>
        <w:rPr>
          <w:noProof/>
          <w:color w:val="000000" w:themeColor="text1"/>
        </w:rPr>
      </w:pPr>
    </w:p>
    <w:p w14:paraId="1B822DFD" w14:textId="77777777" w:rsidR="00352DFA" w:rsidRPr="00352DFA" w:rsidRDefault="00352DFA" w:rsidP="0084147C">
      <w:pPr>
        <w:ind w:left="720"/>
        <w:rPr>
          <w:color w:val="000000" w:themeColor="text1"/>
        </w:rPr>
      </w:pPr>
    </w:p>
    <w:p w14:paraId="6C2AF509" w14:textId="77777777" w:rsidR="006607E9" w:rsidRDefault="006607E9" w:rsidP="0084147C">
      <w:pPr>
        <w:ind w:left="720"/>
      </w:pPr>
    </w:p>
    <w:p w14:paraId="470747F7" w14:textId="77777777" w:rsidR="001B38A2" w:rsidRDefault="005235C5" w:rsidP="00715DF0">
      <w:pPr>
        <w:ind w:left="720" w:hanging="720"/>
      </w:pPr>
      <w:r>
        <w:lastRenderedPageBreak/>
        <w:t>Examples:</w:t>
      </w:r>
    </w:p>
    <w:p w14:paraId="7D60A592" w14:textId="77777777" w:rsidR="0032027F" w:rsidRDefault="006607E9" w:rsidP="0032027F">
      <w:r>
        <w:rPr>
          <w:noProof/>
          <w:sz w:val="20"/>
        </w:rPr>
        <w:drawing>
          <wp:anchor distT="0" distB="0" distL="114300" distR="114300" simplePos="0" relativeHeight="251656192" behindDoc="0" locked="0" layoutInCell="1" allowOverlap="1" wp14:anchorId="261DB6EB" wp14:editId="5CFF0F24">
            <wp:simplePos x="0" y="0"/>
            <wp:positionH relativeFrom="column">
              <wp:posOffset>4572000</wp:posOffset>
            </wp:positionH>
            <wp:positionV relativeFrom="paragraph">
              <wp:posOffset>146685</wp:posOffset>
            </wp:positionV>
            <wp:extent cx="1447800" cy="1009650"/>
            <wp:effectExtent l="0" t="0" r="0" b="635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2027F">
        <w:rPr>
          <w:b/>
          <w:bCs/>
          <w:u w:val="single"/>
        </w:rPr>
        <w:t>Find an angle measure</w:t>
      </w:r>
    </w:p>
    <w:p w14:paraId="7FBCBFE1" w14:textId="77777777" w:rsidR="0032027F" w:rsidRDefault="0032027F" w:rsidP="0032027F"/>
    <w:p w14:paraId="071A2609" w14:textId="77777777" w:rsidR="0032027F" w:rsidRDefault="0032027F" w:rsidP="0032027F">
      <w:r>
        <w:rPr>
          <w:b/>
          <w:bCs/>
        </w:rPr>
        <w:t>Example 1:</w:t>
      </w:r>
    </w:p>
    <w:p w14:paraId="1131CE29" w14:textId="77777777" w:rsidR="0032027F" w:rsidRDefault="0032027F" w:rsidP="0032027F"/>
    <w:p w14:paraId="3EBEB8C9" w14:textId="77777777" w:rsidR="0032027F" w:rsidRDefault="0032027F" w:rsidP="0032027F">
      <w:r>
        <w:t xml:space="preserve">Use the diagram at the right to find the measure of </w:t>
      </w:r>
      <w:r>
        <w:rPr>
          <w:position w:val="-4"/>
        </w:rPr>
        <w:object w:dxaOrig="240" w:dyaOrig="240" w14:anchorId="3FF4B3A4">
          <v:shape id="_x0000_i1026" type="#_x0000_t75" style="width:12.25pt;height:12.25pt" o:ole="">
            <v:imagedata r:id="rId14" o:title=""/>
          </v:shape>
          <o:OLEObject Type="Embed" ProgID="Equation.COEE2" ShapeID="_x0000_i1026" DrawAspect="Content" ObjectID="_1309602460" r:id="rId15"/>
        </w:object>
      </w:r>
      <w:r>
        <w:t>DCB.</w:t>
      </w:r>
    </w:p>
    <w:p w14:paraId="35C3D235" w14:textId="77777777" w:rsidR="0032027F" w:rsidRDefault="0032027F" w:rsidP="0032027F"/>
    <w:p w14:paraId="34641744" w14:textId="77777777" w:rsidR="0032027F" w:rsidRDefault="0032027F" w:rsidP="0032027F"/>
    <w:p w14:paraId="7EDD67A3" w14:textId="77777777" w:rsidR="0032027F" w:rsidRDefault="0032027F" w:rsidP="0032027F"/>
    <w:p w14:paraId="0EDDD38D" w14:textId="77777777" w:rsidR="0032027F" w:rsidRDefault="0032027F" w:rsidP="0032027F"/>
    <w:p w14:paraId="6F097B19" w14:textId="77777777" w:rsidR="0032027F" w:rsidRDefault="0032027F" w:rsidP="0032027F"/>
    <w:p w14:paraId="59C454BC" w14:textId="77777777" w:rsidR="0032027F" w:rsidRDefault="006607E9" w:rsidP="0032027F">
      <w:pPr>
        <w:rPr>
          <w:b/>
          <w:bCs/>
        </w:rPr>
      </w:pPr>
      <w:r>
        <w:rPr>
          <w:noProof/>
          <w:sz w:val="20"/>
        </w:rPr>
        <w:drawing>
          <wp:anchor distT="0" distB="0" distL="114300" distR="114300" simplePos="0" relativeHeight="251658240" behindDoc="0" locked="0" layoutInCell="1" allowOverlap="1" wp14:anchorId="299C7312" wp14:editId="71F740DE">
            <wp:simplePos x="0" y="0"/>
            <wp:positionH relativeFrom="column">
              <wp:posOffset>4914900</wp:posOffset>
            </wp:positionH>
            <wp:positionV relativeFrom="paragraph">
              <wp:posOffset>108585</wp:posOffset>
            </wp:positionV>
            <wp:extent cx="1200150" cy="1352550"/>
            <wp:effectExtent l="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2027F">
        <w:rPr>
          <w:b/>
          <w:bCs/>
        </w:rPr>
        <w:t xml:space="preserve">On Your Own 1:  </w:t>
      </w:r>
    </w:p>
    <w:p w14:paraId="5BF38471" w14:textId="77777777" w:rsidR="0032027F" w:rsidRDefault="0032027F" w:rsidP="0032027F">
      <w:r>
        <w:t>Find the measure of the exterior angle shown at the right.</w:t>
      </w:r>
    </w:p>
    <w:p w14:paraId="282CBC38" w14:textId="77777777" w:rsidR="0032027F" w:rsidRDefault="0032027F" w:rsidP="0032027F"/>
    <w:p w14:paraId="573D69AA" w14:textId="77777777" w:rsidR="0032027F" w:rsidRDefault="0032027F" w:rsidP="0032027F"/>
    <w:p w14:paraId="6A0B76DF" w14:textId="77777777" w:rsidR="0032027F" w:rsidRDefault="0032027F" w:rsidP="0032027F"/>
    <w:p w14:paraId="54DC3A3A" w14:textId="77777777" w:rsidR="006607E9" w:rsidRDefault="006607E9" w:rsidP="0032027F">
      <w:pPr>
        <w:rPr>
          <w:b/>
          <w:bCs/>
        </w:rPr>
      </w:pPr>
    </w:p>
    <w:p w14:paraId="1FB2AE85" w14:textId="77777777" w:rsidR="006607E9" w:rsidRDefault="006607E9" w:rsidP="0032027F">
      <w:pPr>
        <w:rPr>
          <w:b/>
          <w:bCs/>
        </w:rPr>
      </w:pPr>
    </w:p>
    <w:p w14:paraId="24DDE9ED" w14:textId="77777777" w:rsidR="006607E9" w:rsidRDefault="006607E9" w:rsidP="0032027F">
      <w:pPr>
        <w:rPr>
          <w:b/>
          <w:bCs/>
        </w:rPr>
      </w:pPr>
    </w:p>
    <w:p w14:paraId="7063F91E" w14:textId="77777777" w:rsidR="006607E9" w:rsidRDefault="006607E9" w:rsidP="0032027F">
      <w:pPr>
        <w:rPr>
          <w:b/>
          <w:bCs/>
        </w:rPr>
      </w:pPr>
    </w:p>
    <w:p w14:paraId="4658F3CD" w14:textId="77777777" w:rsidR="006607E9" w:rsidRDefault="006607E9" w:rsidP="0032027F">
      <w:pPr>
        <w:rPr>
          <w:b/>
          <w:bCs/>
        </w:rPr>
      </w:pPr>
    </w:p>
    <w:p w14:paraId="5D8DDBB5" w14:textId="77777777" w:rsidR="006607E9" w:rsidRDefault="006607E9" w:rsidP="0032027F">
      <w:pPr>
        <w:rPr>
          <w:b/>
          <w:bCs/>
        </w:rPr>
      </w:pPr>
    </w:p>
    <w:p w14:paraId="26329F99" w14:textId="77777777" w:rsidR="0032027F" w:rsidRDefault="0032027F" w:rsidP="0032027F">
      <w:r>
        <w:rPr>
          <w:b/>
          <w:bCs/>
        </w:rPr>
        <w:t>Example 2:</w:t>
      </w:r>
    </w:p>
    <w:p w14:paraId="7F21792F" w14:textId="77777777" w:rsidR="0032027F" w:rsidRDefault="006607E9" w:rsidP="0032027F">
      <w:r>
        <w:rPr>
          <w:noProof/>
          <w:sz w:val="20"/>
        </w:rPr>
        <w:drawing>
          <wp:anchor distT="0" distB="0" distL="114300" distR="114300" simplePos="0" relativeHeight="251657216" behindDoc="0" locked="0" layoutInCell="1" allowOverlap="1" wp14:anchorId="358081DB" wp14:editId="1E02761E">
            <wp:simplePos x="0" y="0"/>
            <wp:positionH relativeFrom="column">
              <wp:posOffset>4114800</wp:posOffset>
            </wp:positionH>
            <wp:positionV relativeFrom="paragraph">
              <wp:posOffset>30480</wp:posOffset>
            </wp:positionV>
            <wp:extent cx="1628775" cy="1019175"/>
            <wp:effectExtent l="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2027F">
        <w:t>Use the diagram at the right to find x.</w:t>
      </w:r>
      <w:r w:rsidR="0032027F">
        <w:tab/>
      </w:r>
      <w:r w:rsidR="0032027F">
        <w:tab/>
      </w:r>
      <w:r w:rsidR="0032027F">
        <w:tab/>
      </w:r>
    </w:p>
    <w:p w14:paraId="423300A7" w14:textId="77777777" w:rsidR="0032027F" w:rsidRDefault="0032027F" w:rsidP="0032027F"/>
    <w:p w14:paraId="39ACD4D2" w14:textId="77777777" w:rsidR="0032027F" w:rsidRDefault="0032027F" w:rsidP="0032027F"/>
    <w:p w14:paraId="366D4113" w14:textId="77777777" w:rsidR="0032027F" w:rsidRDefault="0032027F" w:rsidP="0032027F"/>
    <w:p w14:paraId="18664601" w14:textId="77777777" w:rsidR="0032027F" w:rsidRDefault="0032027F" w:rsidP="0032027F"/>
    <w:p w14:paraId="26984E82" w14:textId="77777777" w:rsidR="0032027F" w:rsidRDefault="0032027F" w:rsidP="0032027F"/>
    <w:p w14:paraId="3C08A945" w14:textId="77777777" w:rsidR="006607E9" w:rsidRDefault="006607E9" w:rsidP="0032027F">
      <w:pPr>
        <w:rPr>
          <w:b/>
          <w:bCs/>
        </w:rPr>
      </w:pPr>
    </w:p>
    <w:p w14:paraId="33527FF4" w14:textId="77777777" w:rsidR="006607E9" w:rsidRDefault="006607E9" w:rsidP="0032027F">
      <w:pPr>
        <w:rPr>
          <w:b/>
          <w:bCs/>
        </w:rPr>
      </w:pPr>
    </w:p>
    <w:p w14:paraId="7F037CD8" w14:textId="77777777" w:rsidR="006607E9" w:rsidRDefault="006607E9" w:rsidP="0032027F">
      <w:pPr>
        <w:rPr>
          <w:b/>
          <w:bCs/>
        </w:rPr>
      </w:pPr>
    </w:p>
    <w:p w14:paraId="43D95611" w14:textId="77777777" w:rsidR="006607E9" w:rsidRDefault="006607E9" w:rsidP="0032027F">
      <w:pPr>
        <w:rPr>
          <w:b/>
          <w:bCs/>
        </w:rPr>
      </w:pPr>
    </w:p>
    <w:p w14:paraId="03C79DBA" w14:textId="77777777" w:rsidR="0032027F" w:rsidRDefault="006607E9" w:rsidP="0032027F">
      <w:r>
        <w:rPr>
          <w:noProof/>
          <w:sz w:val="20"/>
        </w:rPr>
        <w:drawing>
          <wp:anchor distT="0" distB="0" distL="114300" distR="114300" simplePos="0" relativeHeight="251659264" behindDoc="0" locked="0" layoutInCell="1" allowOverlap="1" wp14:anchorId="5F7A2248" wp14:editId="6B8205A3">
            <wp:simplePos x="0" y="0"/>
            <wp:positionH relativeFrom="column">
              <wp:posOffset>4343400</wp:posOffset>
            </wp:positionH>
            <wp:positionV relativeFrom="paragraph">
              <wp:posOffset>15240</wp:posOffset>
            </wp:positionV>
            <wp:extent cx="1371600" cy="971550"/>
            <wp:effectExtent l="0" t="0" r="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2027F">
        <w:rPr>
          <w:b/>
          <w:bCs/>
        </w:rPr>
        <w:t>On Your Own 2:</w:t>
      </w:r>
    </w:p>
    <w:p w14:paraId="1BFA89FE" w14:textId="77777777" w:rsidR="0032027F" w:rsidRDefault="0032027F" w:rsidP="0032027F">
      <w:r>
        <w:t>Use the diagram at the right to find x.</w:t>
      </w:r>
      <w:r>
        <w:tab/>
      </w:r>
      <w:r>
        <w:tab/>
      </w:r>
      <w:r>
        <w:tab/>
      </w:r>
    </w:p>
    <w:p w14:paraId="758C8932" w14:textId="77777777" w:rsidR="0032027F" w:rsidRDefault="0032027F" w:rsidP="0032027F"/>
    <w:p w14:paraId="2B783EA6" w14:textId="77777777" w:rsidR="0032027F" w:rsidRDefault="0032027F" w:rsidP="0032027F"/>
    <w:p w14:paraId="3F0826F8" w14:textId="77777777" w:rsidR="006607E9" w:rsidRDefault="006607E9" w:rsidP="00BF4306">
      <w:pPr>
        <w:jc w:val="center"/>
        <w:rPr>
          <w:b/>
        </w:rPr>
      </w:pPr>
    </w:p>
    <w:p w14:paraId="36CBC891" w14:textId="77777777" w:rsidR="006607E9" w:rsidRDefault="006607E9" w:rsidP="00BF4306">
      <w:pPr>
        <w:jc w:val="center"/>
        <w:rPr>
          <w:b/>
        </w:rPr>
      </w:pPr>
    </w:p>
    <w:p w14:paraId="42DA3FA9" w14:textId="77777777" w:rsidR="006607E9" w:rsidRDefault="006607E9" w:rsidP="00BF4306">
      <w:pPr>
        <w:jc w:val="center"/>
        <w:rPr>
          <w:b/>
        </w:rPr>
      </w:pPr>
    </w:p>
    <w:p w14:paraId="49C92031" w14:textId="77777777" w:rsidR="006607E9" w:rsidRDefault="006607E9" w:rsidP="00BF4306">
      <w:pPr>
        <w:jc w:val="center"/>
        <w:rPr>
          <w:b/>
        </w:rPr>
      </w:pPr>
    </w:p>
    <w:p w14:paraId="43E4E3EC" w14:textId="77777777" w:rsidR="006607E9" w:rsidRDefault="006607E9" w:rsidP="00BF4306">
      <w:pPr>
        <w:jc w:val="center"/>
        <w:rPr>
          <w:b/>
        </w:rPr>
      </w:pPr>
    </w:p>
    <w:p w14:paraId="3F08B2B2" w14:textId="77777777" w:rsidR="006607E9" w:rsidRDefault="006607E9" w:rsidP="00BF4306">
      <w:pPr>
        <w:jc w:val="center"/>
        <w:rPr>
          <w:b/>
        </w:rPr>
      </w:pPr>
    </w:p>
    <w:p w14:paraId="4BBC27F6" w14:textId="77777777" w:rsidR="006607E9" w:rsidRDefault="006607E9" w:rsidP="00BF4306">
      <w:pPr>
        <w:jc w:val="center"/>
        <w:rPr>
          <w:b/>
        </w:rPr>
      </w:pPr>
    </w:p>
    <w:p w14:paraId="0C55E548" w14:textId="77777777" w:rsidR="006607E9" w:rsidRDefault="006607E9" w:rsidP="00BF4306">
      <w:pPr>
        <w:jc w:val="center"/>
        <w:rPr>
          <w:b/>
        </w:rPr>
      </w:pPr>
    </w:p>
    <w:p w14:paraId="5649B79F" w14:textId="77777777" w:rsidR="006607E9" w:rsidRDefault="006607E9" w:rsidP="00BF4306">
      <w:pPr>
        <w:jc w:val="center"/>
        <w:rPr>
          <w:b/>
        </w:rPr>
      </w:pPr>
    </w:p>
    <w:p w14:paraId="65163F01" w14:textId="77777777" w:rsidR="006607E9" w:rsidRDefault="006607E9" w:rsidP="00BF4306">
      <w:pPr>
        <w:jc w:val="center"/>
        <w:rPr>
          <w:b/>
        </w:rPr>
      </w:pPr>
    </w:p>
    <w:p w14:paraId="217BE6F3" w14:textId="77777777" w:rsidR="006607E9" w:rsidRDefault="006607E9" w:rsidP="00BF4306">
      <w:pPr>
        <w:jc w:val="center"/>
        <w:rPr>
          <w:b/>
        </w:rPr>
      </w:pPr>
    </w:p>
    <w:p w14:paraId="2957CD19" w14:textId="77777777" w:rsidR="00BF4306" w:rsidRDefault="00BF4306" w:rsidP="00BF4306">
      <w:pPr>
        <w:jc w:val="center"/>
        <w:rPr>
          <w:b/>
        </w:rPr>
      </w:pPr>
      <w:r w:rsidRPr="007C65C3">
        <w:rPr>
          <w:b/>
        </w:rPr>
        <w:t>CLASSIFYING TRIANGLES</w:t>
      </w:r>
    </w:p>
    <w:p w14:paraId="2864033D" w14:textId="77777777" w:rsidR="00A3444E" w:rsidRDefault="00C52830" w:rsidP="00715DF0">
      <w:pPr>
        <w:ind w:left="720" w:hanging="720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761F241D" wp14:editId="23B96DF0">
            <wp:simplePos x="0" y="0"/>
            <wp:positionH relativeFrom="column">
              <wp:posOffset>835660</wp:posOffset>
            </wp:positionH>
            <wp:positionV relativeFrom="paragraph">
              <wp:posOffset>64770</wp:posOffset>
            </wp:positionV>
            <wp:extent cx="4877435" cy="5137785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2921" b="152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7435" cy="5137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FDCF5C2" w14:textId="77777777" w:rsidR="00A3444E" w:rsidRDefault="00A3444E" w:rsidP="00715DF0">
      <w:pPr>
        <w:ind w:left="720" w:hanging="720"/>
      </w:pPr>
    </w:p>
    <w:p w14:paraId="7ACCC899" w14:textId="2153DEE6" w:rsidR="00715DF0" w:rsidRDefault="00DE766F" w:rsidP="00715DF0">
      <w:pPr>
        <w:ind w:left="720" w:hanging="720"/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1A6CB2B5" wp14:editId="588ADFC3">
            <wp:simplePos x="0" y="0"/>
            <wp:positionH relativeFrom="column">
              <wp:posOffset>4206875</wp:posOffset>
            </wp:positionH>
            <wp:positionV relativeFrom="paragraph">
              <wp:posOffset>113665</wp:posOffset>
            </wp:positionV>
            <wp:extent cx="1153065" cy="489551"/>
            <wp:effectExtent l="0" t="0" r="0" b="0"/>
            <wp:wrapNone/>
            <wp:docPr id="14" name="Picture 14" descr="Macintosh HD:Users:mollyurquhart:Desktop:Screen Shot 2013-07-19 at 1.36.27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Macintosh HD:Users:mollyurquhart:Desktop:Screen Shot 2013-07-19 at 1.36.27 PM.pn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duotone>
                        <a:schemeClr val="bg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3145" cy="489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D388D78" w14:textId="77777777" w:rsidR="00F66CC0" w:rsidRDefault="00F66CC0" w:rsidP="00715DF0">
      <w:pPr>
        <w:ind w:left="720" w:hanging="720"/>
      </w:pPr>
    </w:p>
    <w:p w14:paraId="1D98000D" w14:textId="77777777" w:rsidR="0032027F" w:rsidRDefault="0032027F" w:rsidP="00715DF0">
      <w:pPr>
        <w:ind w:left="720" w:hanging="720"/>
      </w:pPr>
    </w:p>
    <w:p w14:paraId="6B46A2D3" w14:textId="5492E473" w:rsidR="0032027F" w:rsidRDefault="003231E0" w:rsidP="00715DF0">
      <w:pPr>
        <w:ind w:left="720" w:hanging="720"/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0416CC89" wp14:editId="2252E80C">
            <wp:simplePos x="0" y="0"/>
            <wp:positionH relativeFrom="column">
              <wp:posOffset>4459605</wp:posOffset>
            </wp:positionH>
            <wp:positionV relativeFrom="paragraph">
              <wp:posOffset>168910</wp:posOffset>
            </wp:positionV>
            <wp:extent cx="549275" cy="635635"/>
            <wp:effectExtent l="0" t="0" r="9525" b="0"/>
            <wp:wrapNone/>
            <wp:docPr id="9" name="Picture 9" descr="Macintosh HD:Users:mollyurquhart:Desktop:Screen Shot 2013-07-19 at 1.36.17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Macintosh HD:Users:mollyurquhart:Desktop:Screen Shot 2013-07-19 at 1.36.17 PM.pn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duotone>
                        <a:schemeClr val="bg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275" cy="635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FE16A06" w14:textId="77777777" w:rsidR="0032027F" w:rsidRDefault="0032027F" w:rsidP="00715DF0">
      <w:pPr>
        <w:ind w:left="720" w:hanging="720"/>
      </w:pPr>
    </w:p>
    <w:p w14:paraId="55AD14E9" w14:textId="77777777" w:rsidR="0032027F" w:rsidRDefault="0032027F" w:rsidP="00715DF0">
      <w:pPr>
        <w:ind w:left="720" w:hanging="720"/>
      </w:pPr>
    </w:p>
    <w:p w14:paraId="6C081957" w14:textId="77777777" w:rsidR="0032027F" w:rsidRDefault="0032027F" w:rsidP="00715DF0">
      <w:pPr>
        <w:ind w:left="720" w:hanging="720"/>
      </w:pPr>
    </w:p>
    <w:p w14:paraId="0DC111A0" w14:textId="21560441" w:rsidR="0032027F" w:rsidRDefault="0032027F" w:rsidP="00715DF0">
      <w:pPr>
        <w:ind w:left="720" w:hanging="720"/>
      </w:pPr>
    </w:p>
    <w:p w14:paraId="42CDD3B5" w14:textId="7BEE0647" w:rsidR="0032027F" w:rsidRDefault="003231E0" w:rsidP="00715DF0">
      <w:pPr>
        <w:ind w:left="720" w:hanging="720"/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233B5A1E" wp14:editId="5E402D61">
            <wp:simplePos x="0" y="0"/>
            <wp:positionH relativeFrom="column">
              <wp:posOffset>4503366</wp:posOffset>
            </wp:positionH>
            <wp:positionV relativeFrom="paragraph">
              <wp:posOffset>55650</wp:posOffset>
            </wp:positionV>
            <wp:extent cx="622935" cy="552450"/>
            <wp:effectExtent l="0" t="0" r="12065" b="6350"/>
            <wp:wrapNone/>
            <wp:docPr id="5" name="Picture 5" descr="Macintosh HD:Users:mollyurquhart:Desktop:Screen Shot 2013-07-19 at 1.36.23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cintosh HD:Users:mollyurquhart:Desktop:Screen Shot 2013-07-19 at 1.36.23 PM.pn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duotone>
                        <a:schemeClr val="bg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93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D3FA383" w14:textId="77777777" w:rsidR="0032027F" w:rsidRDefault="0032027F" w:rsidP="00715DF0">
      <w:pPr>
        <w:ind w:left="720" w:hanging="720"/>
      </w:pPr>
    </w:p>
    <w:p w14:paraId="3D70D3D9" w14:textId="563D8A2F" w:rsidR="0032027F" w:rsidRDefault="0032027F" w:rsidP="00715DF0">
      <w:pPr>
        <w:ind w:left="720" w:hanging="720"/>
      </w:pPr>
    </w:p>
    <w:p w14:paraId="2C7BFE08" w14:textId="77777777" w:rsidR="0032027F" w:rsidRDefault="0032027F" w:rsidP="00715DF0">
      <w:pPr>
        <w:ind w:left="720" w:hanging="720"/>
      </w:pPr>
    </w:p>
    <w:p w14:paraId="2BCD3659" w14:textId="58CEC45C" w:rsidR="0032027F" w:rsidRDefault="0032027F" w:rsidP="00715DF0">
      <w:pPr>
        <w:ind w:left="720" w:hanging="720"/>
      </w:pPr>
    </w:p>
    <w:p w14:paraId="7AAACC12" w14:textId="187A27C1" w:rsidR="0032027F" w:rsidRDefault="003231E0" w:rsidP="00715DF0">
      <w:pPr>
        <w:ind w:left="720" w:hanging="720"/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6C2CB0E2" wp14:editId="7A597A03">
            <wp:simplePos x="0" y="0"/>
            <wp:positionH relativeFrom="column">
              <wp:posOffset>4484127</wp:posOffset>
            </wp:positionH>
            <wp:positionV relativeFrom="paragraph">
              <wp:posOffset>56975</wp:posOffset>
            </wp:positionV>
            <wp:extent cx="543560" cy="489585"/>
            <wp:effectExtent l="0" t="0" r="0" b="0"/>
            <wp:wrapNone/>
            <wp:docPr id="8" name="Picture 8" descr="Macintosh HD:Users:mollyurquhart:Desktop:Screen Shot 2013-07-19 at 1.36.27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Macintosh HD:Users:mollyurquhart:Desktop:Screen Shot 2013-07-19 at 1.36.27 PM.pn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duotone>
                        <a:schemeClr val="bg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560" cy="489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563C348" w14:textId="5B24AF4D" w:rsidR="0032027F" w:rsidRDefault="0032027F" w:rsidP="00715DF0">
      <w:pPr>
        <w:ind w:left="720" w:hanging="720"/>
      </w:pPr>
    </w:p>
    <w:p w14:paraId="5F4754A1" w14:textId="41F7A572" w:rsidR="0032027F" w:rsidRDefault="0032027F" w:rsidP="00715DF0">
      <w:pPr>
        <w:ind w:left="720" w:hanging="720"/>
      </w:pPr>
    </w:p>
    <w:p w14:paraId="4E869C86" w14:textId="62B716A7" w:rsidR="0032027F" w:rsidRDefault="003231E0" w:rsidP="00715DF0">
      <w:pPr>
        <w:ind w:left="720" w:hanging="720"/>
      </w:pPr>
      <w:bookmarkStart w:id="0" w:name="_GoBack"/>
      <w:bookmarkEnd w:id="0"/>
      <w:r>
        <w:rPr>
          <w:noProof/>
        </w:rPr>
        <w:drawing>
          <wp:anchor distT="0" distB="0" distL="114300" distR="114300" simplePos="0" relativeHeight="251668480" behindDoc="0" locked="0" layoutInCell="1" allowOverlap="1" wp14:anchorId="1B0029A4" wp14:editId="24ECE434">
            <wp:simplePos x="0" y="0"/>
            <wp:positionH relativeFrom="column">
              <wp:posOffset>4445000</wp:posOffset>
            </wp:positionH>
            <wp:positionV relativeFrom="paragraph">
              <wp:posOffset>90170</wp:posOffset>
            </wp:positionV>
            <wp:extent cx="622300" cy="712470"/>
            <wp:effectExtent l="5715" t="0" r="0" b="0"/>
            <wp:wrapNone/>
            <wp:docPr id="11" name="Picture 11" descr="Macintosh HD:Users:mollyurquhart:Desktop:Screen Shot 2013-07-19 at 1.36.34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cintosh HD:Users:mollyurquhart:Desktop:Screen Shot 2013-07-19 at 1.36.34 PM.pn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duotone>
                        <a:schemeClr val="bg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622300" cy="712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D2F9A12" w14:textId="0E2EB454" w:rsidR="0032027F" w:rsidRDefault="0032027F" w:rsidP="00715DF0">
      <w:pPr>
        <w:ind w:left="720" w:hanging="720"/>
      </w:pPr>
    </w:p>
    <w:p w14:paraId="463672C4" w14:textId="043A6F17" w:rsidR="0032027F" w:rsidRDefault="0032027F" w:rsidP="00715DF0">
      <w:pPr>
        <w:ind w:left="720" w:hanging="720"/>
      </w:pPr>
    </w:p>
    <w:p w14:paraId="31DD94F5" w14:textId="0DF018E0" w:rsidR="0032027F" w:rsidRDefault="0032027F" w:rsidP="00715DF0">
      <w:pPr>
        <w:ind w:left="720" w:hanging="720"/>
      </w:pPr>
    </w:p>
    <w:p w14:paraId="1CA846FC" w14:textId="70725D67" w:rsidR="0032027F" w:rsidRDefault="003231E0" w:rsidP="00715DF0">
      <w:pPr>
        <w:ind w:left="720" w:hanging="720"/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374DB492" wp14:editId="4E5CB945">
            <wp:simplePos x="0" y="0"/>
            <wp:positionH relativeFrom="column">
              <wp:posOffset>4389265</wp:posOffset>
            </wp:positionH>
            <wp:positionV relativeFrom="paragraph">
              <wp:posOffset>69850</wp:posOffset>
            </wp:positionV>
            <wp:extent cx="775189" cy="539412"/>
            <wp:effectExtent l="0" t="0" r="12700" b="0"/>
            <wp:wrapNone/>
            <wp:docPr id="10" name="Picture 10" descr="Macintosh HD:Users:mollyurquhart:Desktop:Screen Shot 2013-07-19 at 1.36.31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Macintosh HD:Users:mollyurquhart:Desktop:Screen Shot 2013-07-19 at 1.36.31 PM.pn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duotone>
                        <a:schemeClr val="bg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5189" cy="5394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EB7EC10" w14:textId="357F5524" w:rsidR="0032027F" w:rsidRDefault="0032027F" w:rsidP="00715DF0">
      <w:pPr>
        <w:ind w:left="720" w:hanging="720"/>
      </w:pPr>
    </w:p>
    <w:p w14:paraId="70E81CB1" w14:textId="77777777" w:rsidR="0032027F" w:rsidRDefault="0032027F" w:rsidP="006607E9">
      <w:pPr>
        <w:ind w:left="720" w:hanging="720"/>
        <w:jc w:val="center"/>
      </w:pPr>
    </w:p>
    <w:p w14:paraId="13A1AE4F" w14:textId="67CCBCC4" w:rsidR="0032027F" w:rsidRDefault="0032027F" w:rsidP="00715DF0">
      <w:pPr>
        <w:ind w:left="720" w:hanging="720"/>
      </w:pPr>
    </w:p>
    <w:p w14:paraId="3CA8D7DA" w14:textId="20C5F64C" w:rsidR="0032027F" w:rsidRDefault="003231E0" w:rsidP="00715DF0">
      <w:pPr>
        <w:ind w:left="720" w:hanging="720"/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510EE1F5" wp14:editId="6960D2F8">
            <wp:simplePos x="0" y="0"/>
            <wp:positionH relativeFrom="column">
              <wp:posOffset>4421505</wp:posOffset>
            </wp:positionH>
            <wp:positionV relativeFrom="paragraph">
              <wp:posOffset>5310</wp:posOffset>
            </wp:positionV>
            <wp:extent cx="607695" cy="538480"/>
            <wp:effectExtent l="0" t="0" r="1905" b="0"/>
            <wp:wrapNone/>
            <wp:docPr id="6" name="Picture 6" descr="Macintosh HD:Users:mollyurquhart:Desktop:Screen Shot 2013-07-19 at 1.36.23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cintosh HD:Users:mollyurquhart:Desktop:Screen Shot 2013-07-19 at 1.36.23 PM.pn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duotone>
                        <a:schemeClr val="bg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695" cy="538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46DA727" w14:textId="77777777" w:rsidR="0032027F" w:rsidRDefault="0032027F" w:rsidP="00715DF0">
      <w:pPr>
        <w:ind w:left="720" w:hanging="720"/>
      </w:pPr>
    </w:p>
    <w:p w14:paraId="6DB25EA7" w14:textId="77777777" w:rsidR="00C52830" w:rsidRDefault="00C52830" w:rsidP="0032027F">
      <w:pPr>
        <w:rPr>
          <w:b/>
        </w:rPr>
      </w:pPr>
    </w:p>
    <w:p w14:paraId="6EE6248D" w14:textId="77777777" w:rsidR="00C52830" w:rsidRDefault="00C52830" w:rsidP="0032027F">
      <w:pPr>
        <w:rPr>
          <w:b/>
        </w:rPr>
      </w:pPr>
    </w:p>
    <w:p w14:paraId="0E15270B" w14:textId="77777777" w:rsidR="00C52830" w:rsidRDefault="00C52830" w:rsidP="0032027F">
      <w:pPr>
        <w:rPr>
          <w:rFonts w:asciiTheme="majorHAnsi" w:eastAsiaTheme="majorEastAsia" w:hAnsi="Arial Black" w:cstheme="majorBidi"/>
          <w:b/>
          <w:bCs/>
          <w:color w:val="000000" w:themeColor="text1"/>
        </w:rPr>
      </w:pPr>
      <w:r>
        <w:rPr>
          <w:rFonts w:asciiTheme="majorHAnsi" w:eastAsiaTheme="majorEastAsia" w:hAnsi="Arial Black" w:cstheme="majorBidi"/>
          <w:b/>
          <w:bCs/>
          <w:color w:val="000000" w:themeColor="text1"/>
        </w:rPr>
        <w:t>What is the r</w:t>
      </w:r>
      <w:r w:rsidRPr="00C52830">
        <w:rPr>
          <w:rFonts w:asciiTheme="majorHAnsi" w:eastAsiaTheme="majorEastAsia" w:hAnsi="Arial Black" w:cstheme="majorBidi"/>
          <w:b/>
          <w:bCs/>
          <w:color w:val="000000" w:themeColor="text1"/>
        </w:rPr>
        <w:t>elationship of sides to</w:t>
      </w:r>
      <w:r>
        <w:rPr>
          <w:rFonts w:asciiTheme="majorHAnsi" w:eastAsiaTheme="majorEastAsia" w:hAnsi="Arial Black" w:cstheme="majorBidi"/>
          <w:b/>
          <w:bCs/>
          <w:color w:val="000000" w:themeColor="text1"/>
        </w:rPr>
        <w:t xml:space="preserve"> the opposite</w:t>
      </w:r>
      <w:r w:rsidRPr="00C52830">
        <w:rPr>
          <w:rFonts w:asciiTheme="majorHAnsi" w:eastAsiaTheme="majorEastAsia" w:hAnsi="Arial Black" w:cstheme="majorBidi"/>
          <w:b/>
          <w:bCs/>
          <w:color w:val="000000" w:themeColor="text1"/>
        </w:rPr>
        <w:t xml:space="preserve"> interior angles in a triangl</w:t>
      </w:r>
      <w:r>
        <w:rPr>
          <w:rFonts w:asciiTheme="majorHAnsi" w:eastAsiaTheme="majorEastAsia" w:hAnsi="Arial Black" w:cstheme="majorBidi"/>
          <w:b/>
          <w:bCs/>
          <w:color w:val="000000" w:themeColor="text1"/>
        </w:rPr>
        <w:t>e?</w:t>
      </w:r>
    </w:p>
    <w:p w14:paraId="5C87812C" w14:textId="77777777" w:rsidR="00C52830" w:rsidRDefault="00C52830" w:rsidP="0032027F">
      <w:pPr>
        <w:rPr>
          <w:rFonts w:asciiTheme="majorHAnsi" w:eastAsiaTheme="majorEastAsia" w:hAnsi="Arial Black" w:cstheme="majorBidi"/>
          <w:b/>
          <w:bCs/>
          <w:color w:val="000000" w:themeColor="text1"/>
        </w:rPr>
      </w:pPr>
    </w:p>
    <w:p w14:paraId="55736D51" w14:textId="77777777" w:rsidR="00C52830" w:rsidRPr="00C52830" w:rsidRDefault="00C52830" w:rsidP="0032027F">
      <w:pPr>
        <w:rPr>
          <w:b/>
          <w:color w:val="000000" w:themeColor="text1"/>
        </w:rPr>
      </w:pPr>
    </w:p>
    <w:p w14:paraId="4835B1B0" w14:textId="77777777" w:rsidR="007C65C3" w:rsidRPr="007C65C3" w:rsidRDefault="00C52830" w:rsidP="005235C5">
      <w:r>
        <w:rPr>
          <w:noProof/>
        </w:rPr>
        <w:drawing>
          <wp:inline distT="0" distB="0" distL="0" distR="0" wp14:anchorId="1BBB5E57" wp14:editId="7E1EF463">
            <wp:extent cx="2925007" cy="1906622"/>
            <wp:effectExtent l="0" t="0" r="0" b="0"/>
            <wp:docPr id="2" name="Picture 2" descr="Macintosh HD:Users:mollyurquhart:Desktop:Screen Shot 2013-07-19 at 1.34.39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Macintosh HD:Users:mollyurquhart:Desktop:Screen Shot 2013-07-19 at 1.34.39 PM.pn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5007" cy="19066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 wp14:anchorId="0492706E" wp14:editId="00EFE62F">
            <wp:extent cx="2976663" cy="1966215"/>
            <wp:effectExtent l="0" t="0" r="0" b="0"/>
            <wp:docPr id="4" name="Picture 4" descr="Macintosh HD:Users:mollyurquhart:Desktop:Screen Shot 2013-07-19 at 1.34.48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cintosh HD:Users:mollyurquhart:Desktop:Screen Shot 2013-07-19 at 1.34.48 PM.pn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7205" cy="19665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7C65C3" w:rsidRPr="007C65C3" w:rsidSect="006607E9">
      <w:headerReference w:type="default" r:id="rId27"/>
      <w:footerReference w:type="even" r:id="rId28"/>
      <w:footerReference w:type="default" r:id="rId29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4CEA38E" w14:textId="77777777" w:rsidR="003231E0" w:rsidRDefault="003231E0">
      <w:r>
        <w:separator/>
      </w:r>
    </w:p>
  </w:endnote>
  <w:endnote w:type="continuationSeparator" w:id="0">
    <w:p w14:paraId="36DED7B7" w14:textId="77777777" w:rsidR="003231E0" w:rsidRDefault="003231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Arial Black">
    <w:panose1 w:val="020B0A0402010202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4071A89" w14:textId="77777777" w:rsidR="003231E0" w:rsidRDefault="003231E0" w:rsidP="008F6FB0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F91BB7C" w14:textId="77777777" w:rsidR="003231E0" w:rsidRDefault="003231E0" w:rsidP="00E66060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160AD92" w14:textId="77777777" w:rsidR="003231E0" w:rsidRDefault="003231E0" w:rsidP="008F6FB0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E766F">
      <w:rPr>
        <w:rStyle w:val="PageNumber"/>
        <w:noProof/>
      </w:rPr>
      <w:t>3</w:t>
    </w:r>
    <w:r>
      <w:rPr>
        <w:rStyle w:val="PageNumber"/>
      </w:rPr>
      <w:fldChar w:fldCharType="end"/>
    </w:r>
  </w:p>
  <w:p w14:paraId="74EF5C5A" w14:textId="77777777" w:rsidR="003231E0" w:rsidRDefault="003231E0" w:rsidP="00E66060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E5E51B9" w14:textId="77777777" w:rsidR="003231E0" w:rsidRDefault="003231E0">
      <w:r>
        <w:separator/>
      </w:r>
    </w:p>
  </w:footnote>
  <w:footnote w:type="continuationSeparator" w:id="0">
    <w:p w14:paraId="5390568A" w14:textId="77777777" w:rsidR="003231E0" w:rsidRDefault="003231E0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1BCE767" w14:textId="77777777" w:rsidR="003231E0" w:rsidRPr="00584069" w:rsidRDefault="003231E0" w:rsidP="00584069">
    <w:pPr>
      <w:rPr>
        <w:b/>
      </w:rPr>
    </w:pPr>
    <w:r>
      <w:t xml:space="preserve">4.1 </w:t>
    </w:r>
    <w:r w:rsidRPr="00584069">
      <w:t xml:space="preserve">APPLY TRIANGLE </w:t>
    </w:r>
    <w:r>
      <w:tab/>
    </w:r>
    <w:r>
      <w:tab/>
      <w:t xml:space="preserve">           NAME: _____________________________</w:t>
    </w:r>
  </w:p>
  <w:p w14:paraId="770659F1" w14:textId="77777777" w:rsidR="003231E0" w:rsidRDefault="003231E0" w:rsidP="00E66060">
    <w:pPr>
      <w:pStyle w:val="Header"/>
      <w:tabs>
        <w:tab w:val="left" w:pos="1974"/>
        <w:tab w:val="left" w:pos="2741"/>
      </w:tabs>
      <w:jc w:val="both"/>
    </w:pPr>
    <w:r w:rsidRPr="00584069">
      <w:t>SUM PROPERTIES</w:t>
    </w:r>
    <w:r>
      <w:tab/>
    </w:r>
    <w:r>
      <w:tab/>
      <w:t xml:space="preserve">                         DATE: ____________</w:t>
    </w:r>
    <w:proofErr w:type="gramStart"/>
    <w:r>
      <w:t>_         HOUR</w:t>
    </w:r>
    <w:proofErr w:type="gramEnd"/>
    <w:r>
      <w:t>: _____</w:t>
    </w:r>
  </w:p>
  <w:p w14:paraId="49B578BF" w14:textId="77777777" w:rsidR="003231E0" w:rsidRDefault="003231E0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DB12737"/>
    <w:multiLevelType w:val="hybridMultilevel"/>
    <w:tmpl w:val="55FCFEBA"/>
    <w:lvl w:ilvl="0" w:tplc="59CA210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5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66060"/>
    <w:rsid w:val="000D22F9"/>
    <w:rsid w:val="000F4769"/>
    <w:rsid w:val="001B38A2"/>
    <w:rsid w:val="001E7A05"/>
    <w:rsid w:val="002A1ED2"/>
    <w:rsid w:val="00301294"/>
    <w:rsid w:val="00305F26"/>
    <w:rsid w:val="0032027F"/>
    <w:rsid w:val="003231E0"/>
    <w:rsid w:val="00352DFA"/>
    <w:rsid w:val="003D707B"/>
    <w:rsid w:val="0041270E"/>
    <w:rsid w:val="0042461B"/>
    <w:rsid w:val="0044253B"/>
    <w:rsid w:val="0052063F"/>
    <w:rsid w:val="005235C5"/>
    <w:rsid w:val="00554250"/>
    <w:rsid w:val="00584069"/>
    <w:rsid w:val="005F638E"/>
    <w:rsid w:val="0061189C"/>
    <w:rsid w:val="006527DC"/>
    <w:rsid w:val="006607E9"/>
    <w:rsid w:val="006A3DF4"/>
    <w:rsid w:val="006A525F"/>
    <w:rsid w:val="006E4B26"/>
    <w:rsid w:val="0071362D"/>
    <w:rsid w:val="00715DF0"/>
    <w:rsid w:val="0075533D"/>
    <w:rsid w:val="00783092"/>
    <w:rsid w:val="007852E1"/>
    <w:rsid w:val="007A748E"/>
    <w:rsid w:val="007B507E"/>
    <w:rsid w:val="007C65C3"/>
    <w:rsid w:val="0083137A"/>
    <w:rsid w:val="0084147C"/>
    <w:rsid w:val="008442AD"/>
    <w:rsid w:val="00892D42"/>
    <w:rsid w:val="008F6FB0"/>
    <w:rsid w:val="00A300CF"/>
    <w:rsid w:val="00A32098"/>
    <w:rsid w:val="00A3444E"/>
    <w:rsid w:val="00AC4EFF"/>
    <w:rsid w:val="00B6762B"/>
    <w:rsid w:val="00BF4306"/>
    <w:rsid w:val="00C3103D"/>
    <w:rsid w:val="00C47A7C"/>
    <w:rsid w:val="00C52830"/>
    <w:rsid w:val="00CC7E90"/>
    <w:rsid w:val="00DE766F"/>
    <w:rsid w:val="00E30814"/>
    <w:rsid w:val="00E66060"/>
    <w:rsid w:val="00E812DA"/>
    <w:rsid w:val="00EA35BD"/>
    <w:rsid w:val="00F20289"/>
    <w:rsid w:val="00F44B91"/>
    <w:rsid w:val="00F66CC0"/>
    <w:rsid w:val="00F80F59"/>
    <w:rsid w:val="00F852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</o:shapelayout>
  </w:shapeDefaults>
  <w:decimalSymbol w:val="."/>
  <w:listSeparator w:val=","/>
  <w14:docId w14:val="044E6D5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te Level 1" w:semiHidden="1" w:uiPriority="99" w:unhideWhenUsed="1"/>
    <w:lsdException w:name="Note Level 2" w:semiHidden="1" w:uiPriority="99" w:unhideWhenUsed="1"/>
    <w:lsdException w:name="Note Level 3" w:semiHidden="1" w:uiPriority="99" w:unhideWhenUsed="1"/>
    <w:lsdException w:name="Note Level 4" w:semiHidden="1" w:uiPriority="99" w:unhideWhenUsed="1"/>
    <w:lsdException w:name="Note Level 5" w:semiHidden="1" w:uiPriority="99" w:unhideWhenUsed="1"/>
    <w:lsdException w:name="Note Level 6" w:semiHidden="1" w:uiPriority="99" w:unhideWhenUsed="1"/>
    <w:lsdException w:name="Note Level 7" w:semiHidden="1" w:uiPriority="99" w:unhideWhenUsed="1"/>
    <w:lsdException w:name="Note Level 8" w:semiHidden="1" w:uiPriority="99" w:unhideWhenUsed="1"/>
    <w:lsdException w:name="Note Level 9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E6606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6606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66060"/>
  </w:style>
  <w:style w:type="table" w:styleId="TableGrid">
    <w:name w:val="Table Grid"/>
    <w:basedOn w:val="TableNormal"/>
    <w:rsid w:val="007C65C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semiHidden/>
    <w:rsid w:val="00715DF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te Level 1" w:semiHidden="1" w:uiPriority="99" w:unhideWhenUsed="1"/>
    <w:lsdException w:name="Note Level 2" w:semiHidden="1" w:uiPriority="99" w:unhideWhenUsed="1"/>
    <w:lsdException w:name="Note Level 3" w:semiHidden="1" w:uiPriority="99" w:unhideWhenUsed="1"/>
    <w:lsdException w:name="Note Level 4" w:semiHidden="1" w:uiPriority="99" w:unhideWhenUsed="1"/>
    <w:lsdException w:name="Note Level 5" w:semiHidden="1" w:uiPriority="99" w:unhideWhenUsed="1"/>
    <w:lsdException w:name="Note Level 6" w:semiHidden="1" w:uiPriority="99" w:unhideWhenUsed="1"/>
    <w:lsdException w:name="Note Level 7" w:semiHidden="1" w:uiPriority="99" w:unhideWhenUsed="1"/>
    <w:lsdException w:name="Note Level 8" w:semiHidden="1" w:uiPriority="99" w:unhideWhenUsed="1"/>
    <w:lsdException w:name="Note Level 9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E6606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6606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66060"/>
  </w:style>
  <w:style w:type="table" w:styleId="TableGrid">
    <w:name w:val="Table Grid"/>
    <w:basedOn w:val="TableNormal"/>
    <w:rsid w:val="007C65C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semiHidden/>
    <w:rsid w:val="00715DF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NotSaveAsSingleFile/>
  <w:pixelsPerInch w:val="96"/>
  <w:targetScreenSz w:val="800x600"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Microsoft_Equation1.bin"/><Relationship Id="rId20" Type="http://schemas.openxmlformats.org/officeDocument/2006/relationships/image" Target="media/image10.png"/><Relationship Id="rId21" Type="http://schemas.openxmlformats.org/officeDocument/2006/relationships/image" Target="media/image11.png"/><Relationship Id="rId22" Type="http://schemas.openxmlformats.org/officeDocument/2006/relationships/image" Target="media/image12.png"/><Relationship Id="rId23" Type="http://schemas.openxmlformats.org/officeDocument/2006/relationships/image" Target="media/image13.png"/><Relationship Id="rId24" Type="http://schemas.openxmlformats.org/officeDocument/2006/relationships/image" Target="media/image14.png"/><Relationship Id="rId25" Type="http://schemas.openxmlformats.org/officeDocument/2006/relationships/image" Target="media/image15.png"/><Relationship Id="rId26" Type="http://schemas.openxmlformats.org/officeDocument/2006/relationships/image" Target="media/image16.png"/><Relationship Id="rId27" Type="http://schemas.openxmlformats.org/officeDocument/2006/relationships/header" Target="header1.xml"/><Relationship Id="rId28" Type="http://schemas.openxmlformats.org/officeDocument/2006/relationships/footer" Target="footer1.xml"/><Relationship Id="rId29" Type="http://schemas.openxmlformats.org/officeDocument/2006/relationships/footer" Target="footer2.xml"/><Relationship Id="rId30" Type="http://schemas.openxmlformats.org/officeDocument/2006/relationships/fontTable" Target="fontTable.xml"/><Relationship Id="rId31" Type="http://schemas.openxmlformats.org/officeDocument/2006/relationships/theme" Target="theme/theme1.xml"/><Relationship Id="rId10" Type="http://schemas.openxmlformats.org/officeDocument/2006/relationships/image" Target="media/image2.emf"/><Relationship Id="rId11" Type="http://schemas.openxmlformats.org/officeDocument/2006/relationships/oleObject" Target="embeddings/oleObject1.bin"/><Relationship Id="rId12" Type="http://schemas.openxmlformats.org/officeDocument/2006/relationships/image" Target="media/image3.png"/><Relationship Id="rId13" Type="http://schemas.openxmlformats.org/officeDocument/2006/relationships/image" Target="media/image4.png"/><Relationship Id="rId14" Type="http://schemas.openxmlformats.org/officeDocument/2006/relationships/image" Target="media/image5.wmf"/><Relationship Id="rId15" Type="http://schemas.openxmlformats.org/officeDocument/2006/relationships/oleObject" Target="embeddings/oleObject2.bin"/><Relationship Id="rId16" Type="http://schemas.openxmlformats.org/officeDocument/2006/relationships/image" Target="media/image6.png"/><Relationship Id="rId17" Type="http://schemas.openxmlformats.org/officeDocument/2006/relationships/image" Target="media/image7.png"/><Relationship Id="rId18" Type="http://schemas.openxmlformats.org/officeDocument/2006/relationships/image" Target="media/image8.png"/><Relationship Id="rId19" Type="http://schemas.openxmlformats.org/officeDocument/2006/relationships/image" Target="media/image9.png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3</Pages>
  <Words>188</Words>
  <Characters>1075</Characters>
  <Application>Microsoft Macintosh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PPLY TRIANGLE SUM PROPERTIES</vt:lpstr>
    </vt:vector>
  </TitlesOfParts>
  <Company/>
  <LinksUpToDate>false</LinksUpToDate>
  <CharactersWithSpaces>12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PLY TRIANGLE SUM PROPERTIES</dc:title>
  <dc:subject/>
  <dc:creator>SARA JEAN</dc:creator>
  <cp:keywords/>
  <dc:description/>
  <cp:lastModifiedBy>Molly Urquhart</cp:lastModifiedBy>
  <cp:revision>3</cp:revision>
  <cp:lastPrinted>2013-07-19T17:30:00Z</cp:lastPrinted>
  <dcterms:created xsi:type="dcterms:W3CDTF">2010-01-04T15:12:00Z</dcterms:created>
  <dcterms:modified xsi:type="dcterms:W3CDTF">2013-07-19T17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